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400C9D" w14:textId="1CBAAAC4" w:rsidR="00CE7B72" w:rsidRDefault="000F1D09" w:rsidP="00CE7B72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F953A34" wp14:editId="4035D26E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4629150" cy="462280"/>
                <wp:effectExtent l="0" t="0" r="19050" b="13970"/>
                <wp:wrapNone/>
                <wp:docPr id="39" name="Zone de text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29150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A33332" w14:textId="1A931B15" w:rsidR="00A73C74" w:rsidRPr="00D554B4" w:rsidRDefault="00A73C74" w:rsidP="009537A1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</w:pPr>
                            <w:r w:rsidRPr="00D554B4"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GROUPE EXPERT</w:t>
                            </w:r>
                            <w:r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- JAU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953A34" id="_x0000_t202" coordsize="21600,21600" o:spt="202" path="m,l,21600r21600,l21600,xe">
                <v:stroke joinstyle="miter"/>
                <v:path gradientshapeok="t" o:connecttype="rect"/>
              </v:shapetype>
              <v:shape id="Zone de texte 39" o:spid="_x0000_s1026" type="#_x0000_t202" style="position:absolute;margin-left:313.3pt;margin-top:.4pt;width:364.5pt;height:36.4pt;z-index:25170329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">
                <v:textbox>
                  <w:txbxContent>
                    <w:p w14:paraId="6CA33332" w14:textId="1A931B15" w:rsidR="00A73C74" w:rsidRPr="00D554B4" w:rsidRDefault="00A73C74" w:rsidP="009537A1">
                      <w:pPr>
                        <w:jc w:val="center"/>
                        <w:rPr>
                          <w:rFonts w:ascii="Arial Black" w:hAnsi="Arial Black"/>
                          <w:b/>
                          <w:sz w:val="44"/>
                        </w:rPr>
                      </w:pPr>
                      <w:r w:rsidRPr="00D554B4">
                        <w:rPr>
                          <w:rFonts w:ascii="Arial Black" w:hAnsi="Arial Black"/>
                          <w:b/>
                          <w:sz w:val="44"/>
                        </w:rPr>
                        <w:t>GROUPE EXPERT</w:t>
                      </w:r>
                      <w:r>
                        <w:rPr>
                          <w:rFonts w:ascii="Arial Black" w:hAnsi="Arial Black"/>
                          <w:b/>
                          <w:sz w:val="44"/>
                        </w:rPr>
                        <w:t>- JAUN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79B1" w:rsidRPr="009537A1">
        <w:rPr>
          <w:rFonts w:ascii="Calibri" w:eastAsia="Calibri" w:hAnsi="Calibri" w:cs="Times New Roman"/>
          <w:noProof/>
          <w:lang w:eastAsia="fr-FR"/>
        </w:rPr>
        <w:drawing>
          <wp:anchor distT="0" distB="0" distL="114300" distR="114300" simplePos="0" relativeHeight="251713536" behindDoc="0" locked="0" layoutInCell="1" allowOverlap="1" wp14:anchorId="5E731525" wp14:editId="42426F62">
            <wp:simplePos x="0" y="0"/>
            <wp:positionH relativeFrom="column">
              <wp:posOffset>-95250</wp:posOffset>
            </wp:positionH>
            <wp:positionV relativeFrom="paragraph">
              <wp:posOffset>3175</wp:posOffset>
            </wp:positionV>
            <wp:extent cx="941817" cy="885825"/>
            <wp:effectExtent l="0" t="0" r="0" b="0"/>
            <wp:wrapNone/>
            <wp:docPr id="362" name="Imag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817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CA525B" w14:textId="0D20977A" w:rsidR="009537A1" w:rsidRDefault="009537A1" w:rsidP="009537A1">
      <w:pPr>
        <w:spacing w:after="0"/>
      </w:pPr>
    </w:p>
    <w:p w14:paraId="4D056976" w14:textId="25AE96C6" w:rsidR="009537A1" w:rsidRDefault="009537A1" w:rsidP="009537A1">
      <w:pPr>
        <w:autoSpaceDE w:val="0"/>
        <w:autoSpaceDN w:val="0"/>
        <w:adjustRightInd w:val="0"/>
        <w:spacing w:after="0" w:line="240" w:lineRule="auto"/>
      </w:pPr>
    </w:p>
    <w:p w14:paraId="35DAECFE" w14:textId="77777777" w:rsidR="000F1D09" w:rsidRDefault="000F1D09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bookmarkStart w:id="0" w:name="_GoBack"/>
      <w:bookmarkEnd w:id="0"/>
    </w:p>
    <w:p w14:paraId="63ABB2E0" w14:textId="5D0DBA2C" w:rsidR="009537A1" w:rsidRDefault="00DA2CD5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 w:rsidRPr="001C2F22">
        <w:rPr>
          <w:rFonts w:ascii="Arial" w:eastAsia="Calibri" w:hAnsi="Arial" w:cs="Arial"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6BFD772" wp14:editId="301786CC">
                <wp:simplePos x="0" y="0"/>
                <wp:positionH relativeFrom="margin">
                  <wp:posOffset>1090931</wp:posOffset>
                </wp:positionH>
                <wp:positionV relativeFrom="paragraph">
                  <wp:posOffset>11430</wp:posOffset>
                </wp:positionV>
                <wp:extent cx="4762500" cy="419100"/>
                <wp:effectExtent l="0" t="0" r="19050" b="19050"/>
                <wp:wrapNone/>
                <wp:docPr id="40" name="Zone de text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F0061E" w14:textId="3F6230BA" w:rsidR="00A73C74" w:rsidRPr="00D554B4" w:rsidRDefault="00A73C74" w:rsidP="009537A1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SOUSTRAIRE</w:t>
                            </w:r>
                            <w:r w:rsidRPr="00D554B4"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DES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BFD772" id="Zone de texte 40" o:spid="_x0000_s1027" type="#_x0000_t202" style="position:absolute;margin-left:85.9pt;margin-top:.9pt;width:375pt;height:33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">
                <v:textbox>
                  <w:txbxContent>
                    <w:p w14:paraId="4BF0061E" w14:textId="3F6230BA" w:rsidR="00A73C74" w:rsidRPr="00D554B4" w:rsidRDefault="00A73C74" w:rsidP="009537A1">
                      <w:pPr>
                        <w:jc w:val="center"/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SOUSTRAIRE</w:t>
                      </w:r>
                      <w:r w:rsidRPr="00D554B4"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 xml:space="preserve"> </w:t>
                      </w: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DES FRAC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CFA2180" w14:textId="77777777" w:rsidR="009537A1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32E41B72" w14:textId="77777777" w:rsidR="009537A1" w:rsidRPr="00462A67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4"/>
          <w:szCs w:val="4"/>
        </w:rPr>
      </w:pPr>
    </w:p>
    <w:p w14:paraId="03BD3B3A" w14:textId="54018FE4" w:rsidR="00462A67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5AF9FD36" w14:textId="77777777" w:rsidR="00CC79B1" w:rsidRDefault="00CC79B1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0D95E4A2" w14:textId="64A2BD41" w:rsidR="00462A67" w:rsidRPr="001C2F22" w:rsidRDefault="00CC79B1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62B9961" wp14:editId="7473E7ED">
                <wp:simplePos x="0" y="0"/>
                <wp:positionH relativeFrom="column">
                  <wp:posOffset>-166370</wp:posOffset>
                </wp:positionH>
                <wp:positionV relativeFrom="paragraph">
                  <wp:posOffset>56515</wp:posOffset>
                </wp:positionV>
                <wp:extent cx="6467475" cy="1409700"/>
                <wp:effectExtent l="19050" t="19050" r="28575" b="19050"/>
                <wp:wrapNone/>
                <wp:docPr id="10" name="Rectangle : coins arrondis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67475" cy="1409700"/>
                        </a:xfrm>
                        <a:prstGeom prst="roundRect">
                          <a:avLst/>
                        </a:prstGeom>
                        <a:noFill/>
                        <a:ln w="285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B93EF1" id="Rectangle : coins arrondis 10" o:spid="_x0000_s1026" style="position:absolute;margin-left:-13.1pt;margin-top:4.45pt;width:509.25pt;height:111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" filled="f" strokecolor="red" strokeweight="2.25pt">
                <v:stroke joinstyle="miter"/>
              </v:roundrect>
            </w:pict>
          </mc:Fallback>
        </mc:AlternateContent>
      </w:r>
    </w:p>
    <w:p w14:paraId="4A70D60B" w14:textId="670D91D8" w:rsidR="00462A67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FF0000"/>
          <w:sz w:val="28"/>
          <w:szCs w:val="28"/>
          <w:u w:val="single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84192" behindDoc="0" locked="0" layoutInCell="1" allowOverlap="1" wp14:anchorId="3FC038A9" wp14:editId="0EA1024F">
            <wp:simplePos x="0" y="0"/>
            <wp:positionH relativeFrom="column">
              <wp:posOffset>5676900</wp:posOffset>
            </wp:positionH>
            <wp:positionV relativeFrom="paragraph">
              <wp:posOffset>66675</wp:posOffset>
            </wp:positionV>
            <wp:extent cx="523875" cy="523875"/>
            <wp:effectExtent l="0" t="0" r="9525" b="9525"/>
            <wp:wrapNone/>
            <wp:docPr id="28" name="Graphique 28" descr="Personne avec une idé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phique 12" descr="Personne avec une idé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2F22">
        <w:rPr>
          <w:rFonts w:ascii="Arial Black" w:eastAsia="Calibri" w:hAnsi="Arial Black" w:cs="Arial"/>
          <w:color w:val="FF0000"/>
          <w:sz w:val="24"/>
          <w:szCs w:val="24"/>
          <w:u w:val="single"/>
        </w:rPr>
        <w:t xml:space="preserve"> </w:t>
      </w:r>
      <w:r w:rsidRPr="001C2F22">
        <w:rPr>
          <w:rFonts w:ascii="Arial Black" w:eastAsia="Calibri" w:hAnsi="Arial Black" w:cs="Arial"/>
          <w:color w:val="FF0000"/>
          <w:sz w:val="28"/>
          <w:szCs w:val="28"/>
          <w:u w:val="single"/>
        </w:rPr>
        <w:t>TRAVAIL A FAIRE :</w:t>
      </w:r>
    </w:p>
    <w:p w14:paraId="65D050DD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 Black" w:eastAsia="Calibri" w:hAnsi="Arial Black" w:cs="Arial"/>
          <w:color w:val="FF0000"/>
          <w:sz w:val="4"/>
          <w:szCs w:val="4"/>
          <w:u w:val="single"/>
        </w:rPr>
      </w:pPr>
    </w:p>
    <w:p w14:paraId="03BB2B92" w14:textId="77777777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1) </w:t>
      </w:r>
      <w:r>
        <w:rPr>
          <w:rFonts w:ascii="Arial" w:eastAsia="Calibri" w:hAnsi="Arial" w:cs="Arial"/>
          <w:color w:val="FF0000"/>
        </w:rPr>
        <w:t>Nous</w:t>
      </w:r>
      <w:r w:rsidRPr="00721ECA">
        <w:rPr>
          <w:rFonts w:ascii="Arial" w:eastAsia="Calibri" w:hAnsi="Arial" w:cs="Arial"/>
          <w:color w:val="FF0000"/>
        </w:rPr>
        <w:t xml:space="preserve"> c</w:t>
      </w:r>
      <w:r w:rsidRPr="00721ECA">
        <w:rPr>
          <w:rFonts w:ascii="Arial" w:hAnsi="Arial" w:cs="Arial"/>
          <w:color w:val="FF0000"/>
        </w:rPr>
        <w:t>onsult</w:t>
      </w:r>
      <w:r>
        <w:rPr>
          <w:rFonts w:ascii="Arial" w:hAnsi="Arial" w:cs="Arial"/>
          <w:color w:val="FF0000"/>
        </w:rPr>
        <w:t>ons</w:t>
      </w:r>
      <w:r w:rsidRPr="00721ECA">
        <w:rPr>
          <w:rFonts w:ascii="Arial" w:hAnsi="Arial" w:cs="Arial"/>
          <w:color w:val="FF0000"/>
        </w:rPr>
        <w:t xml:space="preserve"> les ressources pour essayer de comprendre la méthode. </w:t>
      </w:r>
    </w:p>
    <w:p w14:paraId="3E832820" w14:textId="37F9B529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 2) </w:t>
      </w:r>
      <w:r>
        <w:rPr>
          <w:rFonts w:ascii="Arial" w:eastAsia="Calibri" w:hAnsi="Arial" w:cs="Arial"/>
          <w:color w:val="FF0000"/>
        </w:rPr>
        <w:t>Nous nous</w:t>
      </w:r>
      <w:r w:rsidRPr="00721ECA">
        <w:rPr>
          <w:rFonts w:ascii="Arial" w:eastAsia="Calibri" w:hAnsi="Arial" w:cs="Arial"/>
          <w:color w:val="FF0000"/>
        </w:rPr>
        <w:t xml:space="preserve"> </w:t>
      </w:r>
      <w:r>
        <w:rPr>
          <w:rFonts w:ascii="Arial" w:eastAsia="Calibri" w:hAnsi="Arial" w:cs="Arial"/>
          <w:color w:val="FF0000"/>
        </w:rPr>
        <w:t>e</w:t>
      </w:r>
      <w:r w:rsidRPr="00721ECA">
        <w:rPr>
          <w:rFonts w:ascii="Arial" w:eastAsia="Calibri" w:hAnsi="Arial" w:cs="Arial"/>
          <w:color w:val="FF0000"/>
        </w:rPr>
        <w:t>ntraîn</w:t>
      </w:r>
      <w:r>
        <w:rPr>
          <w:rFonts w:ascii="Arial" w:eastAsia="Calibri" w:hAnsi="Arial" w:cs="Arial"/>
          <w:color w:val="FF0000"/>
        </w:rPr>
        <w:t>ons</w:t>
      </w:r>
      <w:r w:rsidRPr="00721ECA">
        <w:rPr>
          <w:rFonts w:ascii="Arial" w:eastAsia="Calibri" w:hAnsi="Arial" w:cs="Arial"/>
          <w:color w:val="FF0000"/>
        </w:rPr>
        <w:t xml:space="preserve"> sur quelques exemples afin de vérifier </w:t>
      </w:r>
      <w:r w:rsidR="008B648E">
        <w:rPr>
          <w:rFonts w:ascii="Arial" w:eastAsia="Calibri" w:hAnsi="Arial" w:cs="Arial"/>
          <w:color w:val="FF0000"/>
        </w:rPr>
        <w:t>notre</w:t>
      </w:r>
      <w:r w:rsidRPr="00721ECA">
        <w:rPr>
          <w:rFonts w:ascii="Arial" w:eastAsia="Calibri" w:hAnsi="Arial" w:cs="Arial"/>
          <w:color w:val="FF0000"/>
        </w:rPr>
        <w:t xml:space="preserve"> compréhension.</w:t>
      </w:r>
    </w:p>
    <w:p w14:paraId="48A73448" w14:textId="380B5F4C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3) </w:t>
      </w:r>
      <w:r>
        <w:rPr>
          <w:rFonts w:ascii="Arial" w:eastAsia="Calibri" w:hAnsi="Arial" w:cs="Arial"/>
          <w:color w:val="FF0000"/>
        </w:rPr>
        <w:t>Nous réfléchissons</w:t>
      </w:r>
      <w:r w:rsidRPr="00721ECA">
        <w:rPr>
          <w:rFonts w:ascii="Arial" w:eastAsia="Calibri" w:hAnsi="Arial" w:cs="Arial"/>
          <w:color w:val="FF0000"/>
        </w:rPr>
        <w:t xml:space="preserve"> à une micro synthèse qui récapitule et explique la méthode que </w:t>
      </w:r>
      <w:r w:rsidR="008B648E">
        <w:rPr>
          <w:rFonts w:ascii="Arial" w:eastAsia="Calibri" w:hAnsi="Arial" w:cs="Arial"/>
          <w:color w:val="FF0000"/>
        </w:rPr>
        <w:t>nous avons</w:t>
      </w:r>
      <w:r w:rsidRPr="00721ECA">
        <w:rPr>
          <w:rFonts w:ascii="Arial" w:eastAsia="Calibri" w:hAnsi="Arial" w:cs="Arial"/>
          <w:color w:val="FF0000"/>
        </w:rPr>
        <w:t xml:space="preserve"> revue.</w:t>
      </w:r>
    </w:p>
    <w:p w14:paraId="518D9422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  <w:sz w:val="14"/>
          <w:szCs w:val="14"/>
        </w:rPr>
      </w:pPr>
    </w:p>
    <w:p w14:paraId="3F78BE5C" w14:textId="7B99BD56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ind w:left="1416"/>
        <w:rPr>
          <w:rFonts w:ascii="Arial" w:eastAsia="Calibri" w:hAnsi="Arial" w:cs="Arial"/>
          <w:b/>
          <w:bCs/>
          <w:sz w:val="24"/>
          <w:szCs w:val="24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85216" behindDoc="0" locked="0" layoutInCell="1" allowOverlap="1" wp14:anchorId="5FC1192B" wp14:editId="0DEF73DF">
            <wp:simplePos x="0" y="0"/>
            <wp:positionH relativeFrom="leftMargin">
              <wp:posOffset>676275</wp:posOffset>
            </wp:positionH>
            <wp:positionV relativeFrom="paragraph">
              <wp:posOffset>5080</wp:posOffset>
            </wp:positionV>
            <wp:extent cx="457200" cy="457200"/>
            <wp:effectExtent l="0" t="0" r="0" b="0"/>
            <wp:wrapNone/>
            <wp:docPr id="29" name="Graphique 29" descr="Sabli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Sablier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2A67">
        <w:rPr>
          <w:rFonts w:ascii="Arial" w:eastAsia="Calibri" w:hAnsi="Arial" w:cs="Arial"/>
          <w:b/>
          <w:bCs/>
          <w:sz w:val="24"/>
          <w:szCs w:val="24"/>
        </w:rPr>
        <w:t>Nous retournerons dans notre groupe de départ (quand le professeur donnera l</w:t>
      </w:r>
      <w:r w:rsidR="00CC79B1">
        <w:rPr>
          <w:rFonts w:ascii="Arial" w:eastAsia="Calibri" w:hAnsi="Arial" w:cs="Arial"/>
          <w:b/>
          <w:bCs/>
          <w:sz w:val="24"/>
          <w:szCs w:val="24"/>
        </w:rPr>
        <w:t>e</w:t>
      </w:r>
      <w:r w:rsidRPr="00462A67">
        <w:rPr>
          <w:rFonts w:ascii="Arial" w:eastAsia="Calibri" w:hAnsi="Arial" w:cs="Arial"/>
          <w:b/>
          <w:bCs/>
          <w:sz w:val="24"/>
          <w:szCs w:val="24"/>
        </w:rPr>
        <w:t xml:space="preserve"> signal) et nous expliquerons la méthode travaillée à nos camarades.</w:t>
      </w:r>
    </w:p>
    <w:p w14:paraId="57E6388D" w14:textId="2C441873" w:rsidR="009537A1" w:rsidRDefault="0014107D" w:rsidP="009537A1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  <w:r>
        <w:rPr>
          <w:rFonts w:ascii="Arial" w:eastAsia="Calibri" w:hAnsi="Arial" w:cs="Arial"/>
          <w:b/>
          <w:bCs/>
          <w:noProof/>
          <w:color w:val="000000"/>
          <w:sz w:val="28"/>
          <w:szCs w:val="28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0E9E631" wp14:editId="44D735C5">
                <wp:simplePos x="0" y="0"/>
                <wp:positionH relativeFrom="column">
                  <wp:posOffset>-194946</wp:posOffset>
                </wp:positionH>
                <wp:positionV relativeFrom="paragraph">
                  <wp:posOffset>200660</wp:posOffset>
                </wp:positionV>
                <wp:extent cx="5857875" cy="3352800"/>
                <wp:effectExtent l="0" t="0" r="28575" b="19050"/>
                <wp:wrapNone/>
                <wp:docPr id="42" name="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875" cy="335280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290B8B" id="Rectangle 42" o:spid="_x0000_s1026" style="position:absolute;margin-left:-15.35pt;margin-top:15.8pt;width:461.25pt;height:26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" filled="f" strokecolor="windowText" strokeweight="1pt"/>
            </w:pict>
          </mc:Fallback>
        </mc:AlternateContent>
      </w:r>
    </w:p>
    <w:p w14:paraId="36146113" w14:textId="29E63EEB" w:rsidR="009537A1" w:rsidRPr="001C2F22" w:rsidRDefault="009537A1" w:rsidP="009537A1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sz w:val="24"/>
          <w:szCs w:val="24"/>
          <w:u w:val="single"/>
        </w:rPr>
      </w:pPr>
      <w:r w:rsidRPr="00ED49A8">
        <w:rPr>
          <w:rFonts w:ascii="Arial Black" w:eastAsia="Calibri" w:hAnsi="Arial Black" w:cs="Arial"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2CA1604" wp14:editId="3F4C455D">
                <wp:simplePos x="0" y="0"/>
                <wp:positionH relativeFrom="column">
                  <wp:posOffset>6443345</wp:posOffset>
                </wp:positionH>
                <wp:positionV relativeFrom="paragraph">
                  <wp:posOffset>62230</wp:posOffset>
                </wp:positionV>
                <wp:extent cx="799465" cy="781050"/>
                <wp:effectExtent l="2540" t="0" r="0" b="4445"/>
                <wp:wrapNone/>
                <wp:docPr id="43" name="Zone de text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946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27779A" w14:textId="77777777" w:rsidR="00A73C74" w:rsidRDefault="00A73C74" w:rsidP="009537A1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CA1604" id="_x0000_t202" coordsize="21600,21600" o:spt="202" path="m,l,21600r21600,l21600,xe">
                <v:stroke joinstyle="miter"/>
                <v:path gradientshapeok="t" o:connecttype="rect"/>
              </v:shapetype>
              <v:shape id="Zone de texte 43" o:spid="_x0000_s1028" type="#_x0000_t202" style="position:absolute;margin-left:507.35pt;margin-top:4.9pt;width:62.95pt;height:61.5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" filled="f" stroked="f">
                <v:textbox style="mso-fit-shape-to-text:t">
                  <w:txbxContent>
                    <w:p w14:paraId="5227779A" w14:textId="77777777" w:rsidR="00A73C74" w:rsidRDefault="00A73C74" w:rsidP="009537A1"/>
                  </w:txbxContent>
                </v:textbox>
              </v:shape>
            </w:pict>
          </mc:Fallback>
        </mc:AlternateContent>
      </w:r>
      <w:r w:rsidRPr="00ED49A8">
        <w:rPr>
          <w:rFonts w:ascii="Arial Black" w:eastAsia="Calibri" w:hAnsi="Arial Black" w:cs="Arial"/>
          <w:sz w:val="28"/>
          <w:szCs w:val="28"/>
          <w:u w:val="single"/>
        </w:rPr>
        <w:t>JE REVOIS</w:t>
      </w:r>
      <w:r w:rsidRPr="00A21807">
        <w:rPr>
          <w:rFonts w:ascii="Arial" w:eastAsia="Calibri" w:hAnsi="Arial" w:cs="Arial"/>
          <w:b/>
          <w:bCs/>
          <w:sz w:val="28"/>
          <w:szCs w:val="28"/>
          <w:u w:val="single"/>
        </w:rPr>
        <w:t xml:space="preserve"> :</w:t>
      </w:r>
      <w:r w:rsidRPr="00A21807">
        <w:rPr>
          <w:rFonts w:ascii="Arial" w:eastAsia="Calibri" w:hAnsi="Arial" w:cs="Arial"/>
          <w:bCs/>
          <w:sz w:val="28"/>
          <w:szCs w:val="28"/>
        </w:rPr>
        <w:t xml:space="preserve"> </w:t>
      </w:r>
      <w:r w:rsidR="00B71D26">
        <w:rPr>
          <w:rFonts w:ascii="Arial" w:eastAsia="Calibri" w:hAnsi="Arial" w:cs="Arial"/>
          <w:b/>
          <w:sz w:val="24"/>
          <w:szCs w:val="24"/>
        </w:rPr>
        <w:t>Soustraire</w:t>
      </w:r>
      <w:r w:rsidRPr="001C2F22">
        <w:rPr>
          <w:rFonts w:ascii="Arial" w:eastAsia="Calibri" w:hAnsi="Arial" w:cs="Arial"/>
          <w:b/>
          <w:sz w:val="24"/>
          <w:szCs w:val="24"/>
        </w:rPr>
        <w:t xml:space="preserve"> deux nombres en écriture fractionnaire.</w:t>
      </w:r>
    </w:p>
    <w:p w14:paraId="46DCE64D" w14:textId="14F23E13" w:rsidR="009537A1" w:rsidRPr="00242410" w:rsidRDefault="009537A1" w:rsidP="009537A1">
      <w:pPr>
        <w:rPr>
          <w:rFonts w:ascii="Arial" w:eastAsia="Calibri" w:hAnsi="Arial" w:cs="Arial"/>
          <w:color w:val="FF0000"/>
          <w:sz w:val="2"/>
          <w:szCs w:val="2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2273"/>
        <w:gridCol w:w="2410"/>
        <w:gridCol w:w="2410"/>
      </w:tblGrid>
      <w:tr w:rsidR="009537A1" w14:paraId="1B7AEE0D" w14:textId="77777777" w:rsidTr="009537A1">
        <w:trPr>
          <w:trHeight w:val="3581"/>
        </w:trPr>
        <w:tc>
          <w:tcPr>
            <w:tcW w:w="1696" w:type="dxa"/>
          </w:tcPr>
          <w:p w14:paraId="237BEDFE" w14:textId="55B03E9D" w:rsidR="009537A1" w:rsidRPr="001A51EA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1A51EA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6465F0D4" w14:textId="77777777" w:rsidR="009537A1" w:rsidRPr="00CD6FE9" w:rsidRDefault="009537A1" w:rsidP="009537A1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35D4E0C3" w14:textId="59B6D89D" w:rsidR="009537A1" w:rsidRPr="001A51EA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1C2F22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1A51EA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5-1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42BF7A52" w14:textId="77777777" w:rsidR="009537A1" w:rsidRPr="00CD6FE9" w:rsidRDefault="009537A1" w:rsidP="009537A1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46C481B1" w14:textId="3BA1D731" w:rsidR="009537A1" w:rsidRPr="00CD6FE9" w:rsidRDefault="009537A1" w:rsidP="009537A1">
            <w:pPr>
              <w:jc w:val="center"/>
              <w:rPr>
                <w:rFonts w:ascii="Calibri" w:eastAsia="Calibri" w:hAnsi="Calibri" w:cs="Times New Roman"/>
                <w:b/>
                <w:bCs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A =</w:t>
            </w:r>
            <w:r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4"/>
                  <w:szCs w:val="24"/>
                </w:rPr>
                <m:t xml:space="preserve">- </m:t>
              </m:r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2273" w:type="dxa"/>
          </w:tcPr>
          <w:p w14:paraId="7BB03E56" w14:textId="5FB1D0AD" w:rsidR="009537A1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33545DAF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469AC08A" w14:textId="7D3B86FD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7 ×</m:t>
                  </m:r>
                  <m:r>
                    <w:rPr>
                      <w:rFonts w:ascii="Cambria Math" w:eastAsia="Calibri" w:hAnsi="Cambria Math" w:cs="Arial"/>
                      <w:color w:val="FF0000"/>
                      <w:sz w:val="28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4 ×</m:t>
                  </m:r>
                  <m:r>
                    <w:rPr>
                      <w:rFonts w:ascii="Cambria Math" w:eastAsia="Calibri" w:hAnsi="Cambria Math" w:cs="Arial"/>
                      <w:color w:val="FF0000"/>
                      <w:sz w:val="28"/>
                      <w:szCs w:val="28"/>
                    </w:rPr>
                    <m:t>4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B71D26">
              <w:rPr>
                <w:rFonts w:ascii="Arial" w:eastAsia="Calibri" w:hAnsi="Arial" w:cs="Arial"/>
                <w:sz w:val="28"/>
                <w:szCs w:val="28"/>
              </w:rPr>
              <w:t xml:space="preserve">- 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39D9504A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60E9FEC6" w14:textId="10A47327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5305FB">
              <w:rPr>
                <w:rFonts w:ascii="Arial" w:eastAsia="Calibri" w:hAnsi="Arial" w:cs="Arial"/>
                <w:sz w:val="24"/>
                <w:szCs w:val="24"/>
              </w:rPr>
              <w:t>B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B71D26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  <w:p w14:paraId="0BDFCE3F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23F7F1F9" w14:textId="7FECDDE9" w:rsidR="009537A1" w:rsidRPr="00B71D26" w:rsidRDefault="009537A1" w:rsidP="009537A1">
            <w:pPr>
              <w:jc w:val="center"/>
              <w:rPr>
                <w:rFonts w:ascii="Calibri" w:eastAsia="Calibri" w:hAnsi="Calibri" w:cs="Times New Roman"/>
                <w:b/>
                <w:bCs/>
              </w:rPr>
            </w:pPr>
            <w:r w:rsidRPr="00B71D26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B =</w:t>
            </w:r>
            <w:r w:rsidRPr="00B71D26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8- 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  <w:r w:rsidRPr="00B71D26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6</m:t>
                  </m:r>
                </m:den>
              </m:f>
            </m:oMath>
          </w:p>
        </w:tc>
        <w:tc>
          <w:tcPr>
            <w:tcW w:w="2410" w:type="dxa"/>
          </w:tcPr>
          <w:p w14:paraId="7A0AA1F0" w14:textId="2BBFC709" w:rsidR="009537A1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Pr="00011333">
              <w:rPr>
                <w:rFonts w:ascii="Arial" w:eastAsia="Calibri" w:hAnsi="Arial" w:cs="Arial"/>
                <w:sz w:val="24"/>
                <w:szCs w:val="24"/>
              </w:rPr>
              <w:t xml:space="preserve">- 3 </w:t>
            </w:r>
            <w:r w:rsidR="00EA1BF2">
              <w:rPr>
                <w:rFonts w:ascii="Arial" w:eastAsia="Calibri" w:hAnsi="Arial" w:cs="Arial"/>
                <w:sz w:val="24"/>
                <w:szCs w:val="24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04F37525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0AE1B0C9" w14:textId="0E5C49E5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EA1BF2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0F47C62C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4F8A2D79" w14:textId="57499E7B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3×1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×12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EA1BF2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02FF4A3C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16CF9A05" w14:textId="5D706A0F" w:rsidR="009537A1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C</w:t>
            </w:r>
            <w:r w:rsidRPr="001C2F22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 36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  <w:r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EA1BF2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9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</w:p>
          <w:p w14:paraId="35546A77" w14:textId="77777777" w:rsidR="009537A1" w:rsidRPr="00011333" w:rsidRDefault="009537A1" w:rsidP="009537A1">
            <w:pPr>
              <w:jc w:val="center"/>
              <w:rPr>
                <w:rFonts w:ascii="Arial" w:eastAsia="Calibri" w:hAnsi="Arial" w:cs="Arial"/>
                <w:sz w:val="20"/>
                <w:szCs w:val="20"/>
              </w:rPr>
            </w:pPr>
          </w:p>
          <w:p w14:paraId="783C9DBD" w14:textId="77777777" w:rsidR="009537A1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B71D26">
              <w:rPr>
                <w:rFonts w:ascii="Arial" w:eastAsia="Calibri" w:hAnsi="Arial" w:cs="Arial"/>
                <w:sz w:val="24"/>
                <w:szCs w:val="24"/>
              </w:rPr>
              <w:t>C =</w:t>
            </w:r>
            <w:r w:rsidRPr="00B71D26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4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2</m:t>
                  </m:r>
                </m:den>
              </m:f>
            </m:oMath>
            <w:r w:rsidRPr="00B71D26">
              <w:rPr>
                <w:rFonts w:ascii="Arial" w:eastAsia="Calibri" w:hAnsi="Arial" w:cs="Arial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- 15 × 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4 × 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  <w:highlight w:val="magenta"/>
                    </w:rPr>
                    <m:t>3</m:t>
                  </m:r>
                </m:den>
              </m:f>
            </m:oMath>
          </w:p>
          <w:p w14:paraId="64AF2CAF" w14:textId="77777777" w:rsidR="00B71D26" w:rsidRDefault="00B71D26" w:rsidP="009537A1">
            <w:pPr>
              <w:jc w:val="center"/>
              <w:rPr>
                <w:rFonts w:ascii="Arial" w:eastAsia="Calibri" w:hAnsi="Arial" w:cs="Times New Roman"/>
              </w:rPr>
            </w:pPr>
          </w:p>
          <w:p w14:paraId="02852E00" w14:textId="2EE7F319" w:rsidR="00B71D26" w:rsidRPr="00B71D26" w:rsidRDefault="00B71D26" w:rsidP="009537A1">
            <w:pPr>
              <w:jc w:val="center"/>
              <w:rPr>
                <w:rFonts w:ascii="Calibri" w:eastAsia="Calibri" w:hAnsi="Calibri" w:cs="Times New Roman"/>
                <w:b/>
                <w:bCs/>
              </w:rPr>
            </w:pPr>
            <w:r w:rsidRPr="00B71D26">
              <w:rPr>
                <w:rFonts w:ascii="Arial" w:eastAsia="Calibri" w:hAnsi="Arial" w:cs="Times New Roman"/>
                <w:b/>
                <w:bCs/>
              </w:rPr>
              <w:t xml:space="preserve">C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- 15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4 </m:t>
                  </m:r>
                </m:den>
              </m:f>
            </m:oMath>
          </w:p>
        </w:tc>
        <w:tc>
          <w:tcPr>
            <w:tcW w:w="2410" w:type="dxa"/>
          </w:tcPr>
          <w:p w14:paraId="4A427683" w14:textId="03A5D5B1" w:rsidR="009537A1" w:rsidRDefault="009537A1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D </w:t>
            </w:r>
            <w:r w:rsidRPr="005305FB">
              <w:rPr>
                <w:rFonts w:ascii="Arial" w:eastAsia="Calibri" w:hAnsi="Arial" w:cs="Arial"/>
                <w:sz w:val="24"/>
                <w:szCs w:val="24"/>
              </w:rPr>
              <w:t>=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7</m:t>
                  </m:r>
                </m:den>
              </m:f>
            </m:oMath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3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5</m:t>
                  </m:r>
                </m:den>
              </m:f>
            </m:oMath>
          </w:p>
          <w:p w14:paraId="72C9687D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  <w:sz w:val="18"/>
                <w:szCs w:val="18"/>
              </w:rPr>
            </w:pPr>
          </w:p>
          <w:p w14:paraId="33BA7FA4" w14:textId="4C23359D" w:rsidR="009537A1" w:rsidRPr="005305FB" w:rsidRDefault="00B71D26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D</w:t>
            </w:r>
            <w:r w:rsidR="009537A1"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 ×</m:t>
                  </m:r>
                  <m: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7 × </m:t>
                  </m:r>
                  <m:r>
                    <w:rPr>
                      <w:rFonts w:ascii="Cambria Math" w:eastAsia="Calibri" w:hAnsi="Cambria Math" w:cs="Arial"/>
                      <w:color w:val="00B050"/>
                      <w:sz w:val="28"/>
                      <w:szCs w:val="28"/>
                    </w:rPr>
                    <m:t>5</m:t>
                  </m:r>
                </m:den>
              </m:f>
            </m:oMath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9537A1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3 × </m:t>
                  </m:r>
                  <m:r>
                    <w:rPr>
                      <w:rFonts w:ascii="Cambria Math" w:eastAsia="Calibri" w:hAnsi="Cambria Math" w:cs="Arial"/>
                      <w:color w:val="00B0F0"/>
                      <w:sz w:val="28"/>
                      <w:szCs w:val="28"/>
                    </w:rPr>
                    <m:t>7</m:t>
                  </m:r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 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 xml:space="preserve">5 × </m:t>
                  </m:r>
                  <m:r>
                    <w:rPr>
                      <w:rFonts w:ascii="Cambria Math" w:eastAsia="Calibri" w:hAnsi="Cambria Math" w:cs="Arial"/>
                      <w:color w:val="00B0F0"/>
                      <w:sz w:val="28"/>
                      <w:szCs w:val="28"/>
                    </w:rPr>
                    <m:t>7</m:t>
                  </m:r>
                </m:den>
              </m:f>
            </m:oMath>
          </w:p>
          <w:p w14:paraId="14BF96B7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15059FAF" w14:textId="30EBE335" w:rsidR="009537A1" w:rsidRPr="005305FB" w:rsidRDefault="00B71D26" w:rsidP="009537A1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D</w:t>
            </w:r>
            <w:r w:rsidR="009537A1" w:rsidRPr="005305FB">
              <w:rPr>
                <w:rFonts w:ascii="Arial" w:eastAsia="Calibri" w:hAnsi="Arial" w:cs="Arial"/>
                <w:sz w:val="24"/>
                <w:szCs w:val="24"/>
              </w:rPr>
              <w:t xml:space="preserve"> =</w:t>
            </w:r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10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5</m:t>
                  </m:r>
                </m:den>
              </m:f>
            </m:oMath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 w:rsidR="009537A1">
              <w:rPr>
                <w:rFonts w:ascii="Arial" w:eastAsia="Calibri" w:hAnsi="Arial" w:cs="Arial"/>
                <w:sz w:val="28"/>
                <w:szCs w:val="28"/>
              </w:rPr>
              <w:t>-</w:t>
            </w:r>
            <w:r w:rsidR="009537A1" w:rsidRPr="005305FB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21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5</m:t>
                  </m:r>
                </m:den>
              </m:f>
            </m:oMath>
          </w:p>
          <w:p w14:paraId="13CBAEB4" w14:textId="77777777" w:rsidR="009537A1" w:rsidRPr="005305FB" w:rsidRDefault="009537A1" w:rsidP="009537A1">
            <w:pPr>
              <w:jc w:val="center"/>
              <w:rPr>
                <w:rFonts w:ascii="Arial" w:eastAsia="Calibri" w:hAnsi="Arial" w:cs="Arial"/>
              </w:rPr>
            </w:pPr>
          </w:p>
          <w:p w14:paraId="07F9F6BA" w14:textId="74C0220F" w:rsidR="009537A1" w:rsidRDefault="00B71D26" w:rsidP="009537A1">
            <w:pPr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D</w:t>
            </w:r>
            <w:r w:rsidR="009537A1" w:rsidRPr="00CD6FE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 =</w:t>
            </w:r>
            <w:r w:rsidR="009537A1" w:rsidRPr="00CD6FE9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5</m:t>
                  </m:r>
                </m:den>
              </m:f>
            </m:oMath>
            <w:r w:rsidR="009537A1" w:rsidRPr="00CD6FE9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 </w:t>
            </w:r>
          </w:p>
        </w:tc>
      </w:tr>
    </w:tbl>
    <w:p w14:paraId="06451FAC" w14:textId="06D77C8A" w:rsidR="009537A1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</w:p>
    <w:p w14:paraId="388731B9" w14:textId="13D16D50" w:rsidR="00B71D26" w:rsidRDefault="00B71D26" w:rsidP="009537A1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>
        <w:rPr>
          <w:rFonts w:ascii="Arial" w:hAnsi="Arial" w:cs="Arial"/>
          <w:noProof/>
          <w:lang w:eastAsia="fr-FR"/>
        </w:rPr>
        <w:drawing>
          <wp:anchor distT="0" distB="0" distL="114300" distR="114300" simplePos="0" relativeHeight="251710464" behindDoc="0" locked="0" layoutInCell="1" allowOverlap="1" wp14:anchorId="7504A9A3" wp14:editId="7148FED5">
            <wp:simplePos x="0" y="0"/>
            <wp:positionH relativeFrom="column">
              <wp:posOffset>1819275</wp:posOffset>
            </wp:positionH>
            <wp:positionV relativeFrom="paragraph">
              <wp:posOffset>142240</wp:posOffset>
            </wp:positionV>
            <wp:extent cx="447675" cy="447675"/>
            <wp:effectExtent l="0" t="0" r="0" b="9525"/>
            <wp:wrapNone/>
            <wp:docPr id="47" name="Graphique 47" descr="Cray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phique 8" descr="Crayon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DCC8BA" w14:textId="4ABFBB74" w:rsidR="009537A1" w:rsidRPr="00721ECA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721ECA">
        <w:rPr>
          <w:rFonts w:ascii="Arial Black" w:eastAsia="Calibri" w:hAnsi="Arial Black" w:cs="Arial"/>
          <w:color w:val="0070C0"/>
          <w:sz w:val="28"/>
          <w:szCs w:val="28"/>
          <w:u w:val="single"/>
        </w:rPr>
        <w:t xml:space="preserve">JE M’ENTRAINE : </w:t>
      </w:r>
    </w:p>
    <w:p w14:paraId="450D46BC" w14:textId="77777777" w:rsidR="009537A1" w:rsidRPr="00721ECA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12"/>
          <w:szCs w:val="12"/>
          <w:u w:val="single"/>
        </w:rPr>
      </w:pPr>
      <w:r>
        <w:rPr>
          <w:rFonts w:ascii="Arial" w:eastAsia="Calibri" w:hAnsi="Arial" w:cs="Arial"/>
          <w:color w:val="000000"/>
          <w:sz w:val="28"/>
          <w:szCs w:val="28"/>
          <w:u w:val="single"/>
        </w:rPr>
        <w:t xml:space="preserve"> </w:t>
      </w:r>
    </w:p>
    <w:p w14:paraId="295F78DC" w14:textId="77777777" w:rsidR="009537A1" w:rsidRPr="00721ECA" w:rsidRDefault="009537A1" w:rsidP="009537A1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8"/>
          <w:szCs w:val="28"/>
          <w:u w:val="single"/>
        </w:rPr>
      </w:pPr>
      <w:r w:rsidRPr="001C2F22">
        <w:rPr>
          <w:rFonts w:ascii="Arial" w:eastAsia="Calibri" w:hAnsi="Arial" w:cs="Arial"/>
          <w:iCs/>
        </w:rPr>
        <w:t>Effectuer les calculs suivants et donner le résultat sous la forme d’une fraction simplifiée au maximum.</w:t>
      </w:r>
    </w:p>
    <w:p w14:paraId="4EAC4C3D" w14:textId="77777777" w:rsidR="009537A1" w:rsidRPr="001C2F22" w:rsidRDefault="009537A1" w:rsidP="009537A1">
      <w:pPr>
        <w:spacing w:after="0" w:line="240" w:lineRule="auto"/>
        <w:rPr>
          <w:rFonts w:ascii="Arial" w:eastAsia="Calibri" w:hAnsi="Arial" w:cs="Arial"/>
          <w:iCs/>
        </w:rPr>
      </w:pPr>
    </w:p>
    <w:p w14:paraId="50DC8C33" w14:textId="77777777" w:rsidR="009537A1" w:rsidRPr="009537A1" w:rsidRDefault="009537A1" w:rsidP="009537A1">
      <w:pPr>
        <w:spacing w:after="0" w:line="240" w:lineRule="auto"/>
        <w:rPr>
          <w:rFonts w:ascii="Arial" w:eastAsia="Calibri" w:hAnsi="Arial" w:cs="Arial"/>
          <w:iCs/>
        </w:rPr>
      </w:pPr>
      <w:r w:rsidRPr="009537A1">
        <w:rPr>
          <w:rFonts w:ascii="Calibri" w:eastAsia="Calibri" w:hAnsi="Calibri" w:cs="Times New Roman"/>
        </w:rPr>
        <w:t xml:space="preserve">A = </w:t>
      </w:r>
      <w:r w:rsidRPr="009537A1">
        <w:rPr>
          <w:rFonts w:ascii="Calibri" w:eastAsia="Calibri" w:hAnsi="Calibri" w:cs="Times New Roman"/>
          <w:position w:val="-24"/>
        </w:rPr>
        <w:object w:dxaOrig="560" w:dyaOrig="620" w14:anchorId="269BC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18" o:title=""/>
          </v:shape>
          <o:OLEObject Type="Embed" ProgID="Equation.DSMT4" ShapeID="_x0000_i1025" DrawAspect="Content" ObjectID="_1682450146" r:id="rId19"/>
        </w:object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  <w:t xml:space="preserve">B = </w:t>
      </w:r>
      <w:r w:rsidRPr="009537A1">
        <w:rPr>
          <w:rFonts w:ascii="Calibri" w:eastAsia="Calibri" w:hAnsi="Calibri" w:cs="Times New Roman"/>
          <w:position w:val="-24"/>
        </w:rPr>
        <w:object w:dxaOrig="600" w:dyaOrig="620" w14:anchorId="413397A1">
          <v:shape id="_x0000_i1026" type="#_x0000_t75" style="width:30pt;height:30.75pt" o:ole="">
            <v:imagedata r:id="rId20" o:title=""/>
          </v:shape>
          <o:OLEObject Type="Embed" ProgID="Equation.DSMT4" ShapeID="_x0000_i1026" DrawAspect="Content" ObjectID="_1682450147" r:id="rId21"/>
        </w:object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  <w:t xml:space="preserve">C = </w:t>
      </w:r>
      <w:r w:rsidRPr="009537A1">
        <w:rPr>
          <w:rFonts w:ascii="Calibri" w:eastAsia="Calibri" w:hAnsi="Calibri" w:cs="Times New Roman"/>
          <w:position w:val="-24"/>
        </w:rPr>
        <w:object w:dxaOrig="700" w:dyaOrig="620" w14:anchorId="734CD660">
          <v:shape id="_x0000_i1027" type="#_x0000_t75" style="width:35.25pt;height:30.75pt" o:ole="">
            <v:imagedata r:id="rId22" o:title=""/>
          </v:shape>
          <o:OLEObject Type="Embed" ProgID="Equation.DSMT4" ShapeID="_x0000_i1027" DrawAspect="Content" ObjectID="_1682450148" r:id="rId23"/>
        </w:object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  <w:t xml:space="preserve">D = </w:t>
      </w:r>
      <w:r w:rsidRPr="009537A1">
        <w:rPr>
          <w:rFonts w:ascii="Calibri" w:eastAsia="Calibri" w:hAnsi="Calibri" w:cs="Times New Roman"/>
          <w:position w:val="-24"/>
        </w:rPr>
        <w:object w:dxaOrig="840" w:dyaOrig="620" w14:anchorId="65C90760">
          <v:shape id="_x0000_i1028" type="#_x0000_t75" style="width:42pt;height:30.75pt" o:ole="">
            <v:imagedata r:id="rId24" o:title=""/>
          </v:shape>
          <o:OLEObject Type="Embed" ProgID="Equation.DSMT4" ShapeID="_x0000_i1028" DrawAspect="Content" ObjectID="_1682450149" r:id="rId25"/>
        </w:object>
      </w:r>
    </w:p>
    <w:p w14:paraId="37FB7365" w14:textId="77777777" w:rsidR="009537A1" w:rsidRPr="009537A1" w:rsidRDefault="009537A1" w:rsidP="009537A1">
      <w:pPr>
        <w:spacing w:after="0" w:line="240" w:lineRule="auto"/>
        <w:rPr>
          <w:rFonts w:ascii="Arial" w:eastAsia="Calibri" w:hAnsi="Arial" w:cs="Arial"/>
          <w:iCs/>
        </w:rPr>
      </w:pPr>
    </w:p>
    <w:p w14:paraId="4486AEA0" w14:textId="77777777" w:rsidR="009537A1" w:rsidRPr="009537A1" w:rsidRDefault="009537A1" w:rsidP="009537A1">
      <w:pPr>
        <w:spacing w:after="0" w:line="240" w:lineRule="auto"/>
        <w:rPr>
          <w:rFonts w:ascii="Arial" w:eastAsia="Calibri" w:hAnsi="Arial" w:cs="Arial"/>
          <w:iCs/>
        </w:rPr>
      </w:pPr>
      <w:r w:rsidRPr="009537A1">
        <w:rPr>
          <w:rFonts w:ascii="Calibri" w:eastAsia="Calibri" w:hAnsi="Calibri" w:cs="Times New Roman"/>
        </w:rPr>
        <w:t xml:space="preserve">E = </w:t>
      </w:r>
      <w:r w:rsidRPr="009537A1">
        <w:rPr>
          <w:rFonts w:ascii="Calibri" w:eastAsia="Calibri" w:hAnsi="Calibri" w:cs="Times New Roman"/>
          <w:position w:val="-24"/>
        </w:rPr>
        <w:object w:dxaOrig="540" w:dyaOrig="620" w14:anchorId="6C2CDA4B">
          <v:shape id="_x0000_i1029" type="#_x0000_t75" style="width:27pt;height:30.75pt" o:ole="">
            <v:imagedata r:id="rId26" o:title=""/>
          </v:shape>
          <o:OLEObject Type="Embed" ProgID="Equation.DSMT4" ShapeID="_x0000_i1029" DrawAspect="Content" ObjectID="_1682450150" r:id="rId27"/>
        </w:object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  <w:t xml:space="preserve">F = </w:t>
      </w:r>
      <w:r w:rsidRPr="009537A1">
        <w:rPr>
          <w:rFonts w:ascii="Calibri" w:eastAsia="Calibri" w:hAnsi="Calibri" w:cs="Times New Roman"/>
          <w:position w:val="-24"/>
        </w:rPr>
        <w:object w:dxaOrig="840" w:dyaOrig="620" w14:anchorId="0FBF6915">
          <v:shape id="_x0000_i1030" type="#_x0000_t75" style="width:42pt;height:30.75pt" o:ole="">
            <v:imagedata r:id="rId28" o:title=""/>
          </v:shape>
          <o:OLEObject Type="Embed" ProgID="Equation.DSMT4" ShapeID="_x0000_i1030" DrawAspect="Content" ObjectID="_1682450151" r:id="rId29"/>
        </w:object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</w:r>
      <w:r w:rsidRPr="009537A1">
        <w:rPr>
          <w:rFonts w:ascii="Calibri" w:eastAsia="Calibri" w:hAnsi="Calibri" w:cs="Times New Roman"/>
        </w:rPr>
        <w:tab/>
        <w:t xml:space="preserve">G = </w:t>
      </w:r>
      <w:r w:rsidRPr="009537A1">
        <w:rPr>
          <w:rFonts w:ascii="Calibri" w:eastAsia="Calibri" w:hAnsi="Calibri" w:cs="Times New Roman"/>
          <w:position w:val="-24"/>
        </w:rPr>
        <w:object w:dxaOrig="859" w:dyaOrig="620" w14:anchorId="3D2F0B98">
          <v:shape id="_x0000_i1031" type="#_x0000_t75" style="width:42.75pt;height:30.75pt" o:ole="">
            <v:imagedata r:id="rId30" o:title=""/>
          </v:shape>
          <o:OLEObject Type="Embed" ProgID="Equation.DSMT4" ShapeID="_x0000_i1031" DrawAspect="Content" ObjectID="_1682450152" r:id="rId31"/>
        </w:object>
      </w:r>
    </w:p>
    <w:p w14:paraId="67F8A483" w14:textId="77777777" w:rsidR="009537A1" w:rsidRPr="001C2F22" w:rsidRDefault="009537A1" w:rsidP="009537A1">
      <w:pPr>
        <w:spacing w:after="0" w:line="240" w:lineRule="auto"/>
        <w:rPr>
          <w:rFonts w:ascii="Arial" w:eastAsia="Calibri" w:hAnsi="Arial" w:cs="Arial"/>
          <w:iCs/>
        </w:rPr>
      </w:pPr>
    </w:p>
    <w:p w14:paraId="045B652F" w14:textId="77777777" w:rsidR="00462A67" w:rsidRDefault="00462A67" w:rsidP="00462A67">
      <w:pPr>
        <w:spacing w:after="0"/>
        <w:jc w:val="center"/>
        <w:rPr>
          <w:rFonts w:ascii="Arial Black" w:hAnsi="Arial Black" w:cs="Arial"/>
          <w:color w:val="FF33CC"/>
          <w:sz w:val="24"/>
          <w:szCs w:val="24"/>
        </w:rPr>
      </w:pPr>
    </w:p>
    <w:p w14:paraId="46E9EFF3" w14:textId="296E37B2" w:rsidR="00462A67" w:rsidRPr="00CC79B1" w:rsidRDefault="00462A67" w:rsidP="00462A67">
      <w:pPr>
        <w:spacing w:after="0"/>
        <w:jc w:val="center"/>
        <w:rPr>
          <w:rFonts w:ascii="Arial Black" w:hAnsi="Arial Black" w:cs="Arial"/>
          <w:color w:val="000000" w:themeColor="text1"/>
          <w:sz w:val="24"/>
          <w:szCs w:val="24"/>
        </w:rPr>
      </w:pPr>
      <w:r w:rsidRPr="00CC79B1">
        <w:rPr>
          <w:rFonts w:ascii="Arial Black" w:hAnsi="Arial Black" w:cs="Arial"/>
          <w:color w:val="000000" w:themeColor="text1"/>
          <w:sz w:val="24"/>
          <w:szCs w:val="24"/>
        </w:rPr>
        <w:t>N’oubliez pas que vous aurez à expliquer ce que vous avez appris !</w:t>
      </w:r>
    </w:p>
    <w:p w14:paraId="17A70FB4" w14:textId="77777777" w:rsidR="00462A67" w:rsidRPr="00CC79B1" w:rsidRDefault="00462A67" w:rsidP="00462A67">
      <w:pPr>
        <w:spacing w:after="0"/>
        <w:jc w:val="center"/>
        <w:rPr>
          <w:rFonts w:ascii="Arial Black" w:hAnsi="Arial Black" w:cs="Arial"/>
          <w:color w:val="000000" w:themeColor="text1"/>
          <w:sz w:val="24"/>
          <w:szCs w:val="24"/>
        </w:rPr>
      </w:pPr>
      <w:r w:rsidRPr="00CC79B1">
        <w:rPr>
          <w:noProof/>
          <w:color w:val="000000" w:themeColor="text1"/>
          <w:lang w:eastAsia="fr-FR"/>
        </w:rPr>
        <w:drawing>
          <wp:anchor distT="0" distB="0" distL="114300" distR="114300" simplePos="0" relativeHeight="251787264" behindDoc="0" locked="0" layoutInCell="1" allowOverlap="1" wp14:anchorId="743DE640" wp14:editId="05B71B44">
            <wp:simplePos x="0" y="0"/>
            <wp:positionH relativeFrom="margin">
              <wp:posOffset>5253990</wp:posOffset>
            </wp:positionH>
            <wp:positionV relativeFrom="paragraph">
              <wp:posOffset>82550</wp:posOffset>
            </wp:positionV>
            <wp:extent cx="666750" cy="666750"/>
            <wp:effectExtent l="0" t="0" r="0" b="0"/>
            <wp:wrapNone/>
            <wp:docPr id="31" name="Graphique 31" descr="Ques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raphique 9" descr="Questions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9B1">
        <w:rPr>
          <w:rFonts w:ascii="Arial Black" w:hAnsi="Arial Black" w:cs="Arial"/>
          <w:color w:val="000000" w:themeColor="text1"/>
          <w:sz w:val="24"/>
          <w:szCs w:val="24"/>
        </w:rPr>
        <w:t>Alors n’hésitez pas à vous entraider !</w:t>
      </w:r>
    </w:p>
    <w:p w14:paraId="7F12185F" w14:textId="77777777" w:rsidR="00462A67" w:rsidRPr="00CC79B1" w:rsidRDefault="00462A67" w:rsidP="00462A67">
      <w:pPr>
        <w:spacing w:after="0"/>
        <w:rPr>
          <w:color w:val="000000" w:themeColor="text1"/>
        </w:rPr>
      </w:pPr>
      <w:r w:rsidRPr="00CC79B1">
        <w:rPr>
          <w:color w:val="000000" w:themeColor="text1"/>
        </w:rPr>
        <w:tab/>
      </w:r>
      <w:r w:rsidRPr="00CC79B1">
        <w:rPr>
          <w:color w:val="000000" w:themeColor="text1"/>
        </w:rPr>
        <w:tab/>
      </w:r>
      <w:r w:rsidRPr="00CC79B1">
        <w:rPr>
          <w:color w:val="000000" w:themeColor="text1"/>
        </w:rPr>
        <w:tab/>
      </w:r>
    </w:p>
    <w:p w14:paraId="48CC1965" w14:textId="77777777" w:rsidR="009537A1" w:rsidRPr="00CC79B1" w:rsidRDefault="009537A1" w:rsidP="009537A1">
      <w:pPr>
        <w:spacing w:after="0" w:line="240" w:lineRule="auto"/>
        <w:rPr>
          <w:rFonts w:ascii="Calibri" w:eastAsia="Calibri" w:hAnsi="Calibri" w:cs="Times New Roman"/>
          <w:b/>
          <w:color w:val="000000" w:themeColor="text1"/>
          <w:sz w:val="36"/>
          <w:u w:val="single"/>
        </w:rPr>
      </w:pPr>
    </w:p>
    <w:p w14:paraId="58F70F6E" w14:textId="2078C311" w:rsidR="009537A1" w:rsidRPr="002F307E" w:rsidRDefault="009537A1" w:rsidP="009537A1">
      <w:pPr>
        <w:spacing w:after="0"/>
        <w:rPr>
          <w:sz w:val="12"/>
          <w:szCs w:val="12"/>
        </w:rPr>
      </w:pPr>
    </w:p>
    <w:p w14:paraId="448723B7" w14:textId="79E77289" w:rsidR="009537A1" w:rsidRDefault="00CC79B1" w:rsidP="009537A1">
      <w:pPr>
        <w:spacing w:after="0"/>
      </w:pPr>
      <w:r w:rsidRPr="002A69AF">
        <w:rPr>
          <w:noProof/>
          <w:lang w:eastAsia="fr-FR"/>
        </w:rPr>
        <w:drawing>
          <wp:anchor distT="0" distB="0" distL="114300" distR="114300" simplePos="0" relativeHeight="251742208" behindDoc="0" locked="0" layoutInCell="1" allowOverlap="1" wp14:anchorId="4C070280" wp14:editId="3621AE15">
            <wp:simplePos x="0" y="0"/>
            <wp:positionH relativeFrom="margin">
              <wp:posOffset>-453390</wp:posOffset>
            </wp:positionH>
            <wp:positionV relativeFrom="paragraph">
              <wp:posOffset>165735</wp:posOffset>
            </wp:positionV>
            <wp:extent cx="6874446" cy="3400425"/>
            <wp:effectExtent l="0" t="0" r="3175" b="0"/>
            <wp:wrapNone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874" t="47214"/>
                    <a:stretch/>
                  </pic:blipFill>
                  <pic:spPr bwMode="auto">
                    <a:xfrm>
                      <a:off x="0" y="0"/>
                      <a:ext cx="6874446" cy="34004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537A1">
        <w:tab/>
      </w:r>
      <w:r w:rsidR="009537A1">
        <w:tab/>
      </w:r>
      <w:r w:rsidR="009537A1">
        <w:tab/>
      </w:r>
    </w:p>
    <w:p w14:paraId="0F720D95" w14:textId="3B014921" w:rsidR="009537A1" w:rsidRDefault="009537A1" w:rsidP="009537A1">
      <w:pPr>
        <w:spacing w:after="0"/>
      </w:pPr>
    </w:p>
    <w:p w14:paraId="7093022A" w14:textId="29930F92" w:rsidR="00AF111D" w:rsidRDefault="00AF111D" w:rsidP="00AF111D">
      <w:pPr>
        <w:spacing w:after="0"/>
      </w:pPr>
    </w:p>
    <w:p w14:paraId="52C708C2" w14:textId="1533A902" w:rsidR="00AF111D" w:rsidRDefault="00AF111D" w:rsidP="00AF111D"/>
    <w:p w14:paraId="4CE33A0E" w14:textId="540A0792" w:rsidR="00AF111D" w:rsidRDefault="00AF111D" w:rsidP="009537A1">
      <w:pPr>
        <w:spacing w:after="0"/>
      </w:pPr>
    </w:p>
    <w:p w14:paraId="6E077E1F" w14:textId="77777777" w:rsidR="00AF111D" w:rsidRDefault="00AF111D"/>
    <w:p w14:paraId="7A07E757" w14:textId="77777777" w:rsidR="00AF111D" w:rsidRDefault="00AF111D"/>
    <w:p w14:paraId="4F0CE280" w14:textId="77777777" w:rsidR="00AF111D" w:rsidRDefault="00AF111D"/>
    <w:p w14:paraId="6AC43FAD" w14:textId="77777777" w:rsidR="00AF111D" w:rsidRDefault="00AF111D"/>
    <w:p w14:paraId="77413129" w14:textId="77777777" w:rsidR="00AF111D" w:rsidRDefault="00AF111D"/>
    <w:p w14:paraId="16DD4913" w14:textId="77777777" w:rsidR="00AF111D" w:rsidRDefault="00AF111D"/>
    <w:p w14:paraId="0C34797C" w14:textId="77777777" w:rsidR="00AF111D" w:rsidRDefault="00AF111D"/>
    <w:p w14:paraId="3625D34A" w14:textId="77777777" w:rsidR="00AF111D" w:rsidRDefault="00AF111D"/>
    <w:p w14:paraId="5C1A1B37" w14:textId="77777777" w:rsidR="00AF111D" w:rsidRDefault="00AF111D"/>
    <w:p w14:paraId="5681DF5B" w14:textId="655B39C8" w:rsidR="007E65ED" w:rsidRDefault="003D5F52" w:rsidP="00CC79B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0DE8DF0" wp14:editId="07705E8B">
                <wp:simplePos x="0" y="0"/>
                <wp:positionH relativeFrom="margin">
                  <wp:align>left</wp:align>
                </wp:positionH>
                <wp:positionV relativeFrom="paragraph">
                  <wp:posOffset>1885950</wp:posOffset>
                </wp:positionV>
                <wp:extent cx="1320800" cy="1377950"/>
                <wp:effectExtent l="0" t="0" r="12700" b="12700"/>
                <wp:wrapNone/>
                <wp:docPr id="324" name="Rectangle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0800" cy="13779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434221AC" id="Rectangle 324" o:spid="_x0000_s1026" style="position:absolute;margin-left:0;margin-top:148.5pt;width:104pt;height:108.5pt;z-index:251739136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" fillcolor="white [3212]" strokecolor="white [3212]" strokeweight="1pt">
                <w10:wrap anchorx="margin"/>
              </v:rect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2B545DA" wp14:editId="13008A67">
                <wp:simplePos x="0" y="0"/>
                <wp:positionH relativeFrom="column">
                  <wp:posOffset>1320800</wp:posOffset>
                </wp:positionH>
                <wp:positionV relativeFrom="paragraph">
                  <wp:posOffset>2114550</wp:posOffset>
                </wp:positionV>
                <wp:extent cx="939800" cy="463550"/>
                <wp:effectExtent l="0" t="0" r="12700" b="12700"/>
                <wp:wrapNone/>
                <wp:docPr id="325" name="Rectangle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9800" cy="463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4099F788" id="Rectangle 325" o:spid="_x0000_s1026" style="position:absolute;margin-left:104pt;margin-top:166.5pt;width:74pt;height:36.5pt;z-index:2517401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" fillcolor="white [3212]" strokecolor="white [3212]" strokeweight="1pt"/>
            </w:pict>
          </mc:Fallback>
        </mc:AlternateContent>
      </w:r>
    </w:p>
    <w:sectPr w:rsidR="007E65ED" w:rsidSect="00CC79B1"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rowalliaUPC"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E3A34"/>
    <w:multiLevelType w:val="hybridMultilevel"/>
    <w:tmpl w:val="F4E45B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A44722">
      <w:numFmt w:val="bullet"/>
      <w:lvlText w:val="·"/>
      <w:lvlJc w:val="left"/>
      <w:pPr>
        <w:ind w:left="1620" w:hanging="540"/>
      </w:pPr>
      <w:rPr>
        <w:rFonts w:ascii="Arial" w:eastAsia="Times New Roman" w:hAnsi="Arial" w:cs="Arial" w:hint="default"/>
        <w:color w:val="00000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E84F16"/>
    <w:multiLevelType w:val="hybridMultilevel"/>
    <w:tmpl w:val="B606A7FE"/>
    <w:lvl w:ilvl="0" w:tplc="2522EC7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BrowalliaUP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13DFB"/>
    <w:multiLevelType w:val="hybridMultilevel"/>
    <w:tmpl w:val="3AE26CA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1C97C9B"/>
    <w:multiLevelType w:val="hybridMultilevel"/>
    <w:tmpl w:val="9F46C5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9B043D"/>
    <w:multiLevelType w:val="hybridMultilevel"/>
    <w:tmpl w:val="57B2C782"/>
    <w:lvl w:ilvl="0" w:tplc="B99C1A90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F22"/>
    <w:rsid w:val="00011333"/>
    <w:rsid w:val="0008382D"/>
    <w:rsid w:val="000F1D09"/>
    <w:rsid w:val="000F53F8"/>
    <w:rsid w:val="00113687"/>
    <w:rsid w:val="0014107D"/>
    <w:rsid w:val="001A31E5"/>
    <w:rsid w:val="001A51EA"/>
    <w:rsid w:val="001C2F22"/>
    <w:rsid w:val="00242410"/>
    <w:rsid w:val="002C3B90"/>
    <w:rsid w:val="002D459D"/>
    <w:rsid w:val="002F307E"/>
    <w:rsid w:val="00301C18"/>
    <w:rsid w:val="003B7C63"/>
    <w:rsid w:val="003C282D"/>
    <w:rsid w:val="003D5F52"/>
    <w:rsid w:val="003D6C18"/>
    <w:rsid w:val="003E7FED"/>
    <w:rsid w:val="003F4587"/>
    <w:rsid w:val="00442028"/>
    <w:rsid w:val="0044559D"/>
    <w:rsid w:val="00462A67"/>
    <w:rsid w:val="005305FB"/>
    <w:rsid w:val="0056505C"/>
    <w:rsid w:val="006934B0"/>
    <w:rsid w:val="006C7FAE"/>
    <w:rsid w:val="00721ECA"/>
    <w:rsid w:val="00770D13"/>
    <w:rsid w:val="007E65ED"/>
    <w:rsid w:val="0080032F"/>
    <w:rsid w:val="00843AC6"/>
    <w:rsid w:val="0086682E"/>
    <w:rsid w:val="00896A45"/>
    <w:rsid w:val="008B648E"/>
    <w:rsid w:val="008D7721"/>
    <w:rsid w:val="009537A1"/>
    <w:rsid w:val="009E43B8"/>
    <w:rsid w:val="009E78B5"/>
    <w:rsid w:val="00A21807"/>
    <w:rsid w:val="00A73C74"/>
    <w:rsid w:val="00AB41DA"/>
    <w:rsid w:val="00AD5600"/>
    <w:rsid w:val="00AF111D"/>
    <w:rsid w:val="00B35AC5"/>
    <w:rsid w:val="00B546FE"/>
    <w:rsid w:val="00B71D26"/>
    <w:rsid w:val="00B76DFA"/>
    <w:rsid w:val="00C01292"/>
    <w:rsid w:val="00C15CA0"/>
    <w:rsid w:val="00C40959"/>
    <w:rsid w:val="00C553A8"/>
    <w:rsid w:val="00CC47D1"/>
    <w:rsid w:val="00CC79B1"/>
    <w:rsid w:val="00CD6FE9"/>
    <w:rsid w:val="00CE7B72"/>
    <w:rsid w:val="00D554B4"/>
    <w:rsid w:val="00D806FD"/>
    <w:rsid w:val="00DA2CD5"/>
    <w:rsid w:val="00E12976"/>
    <w:rsid w:val="00E56545"/>
    <w:rsid w:val="00E921DA"/>
    <w:rsid w:val="00EA1BF2"/>
    <w:rsid w:val="00ED49A8"/>
    <w:rsid w:val="00F75C5D"/>
    <w:rsid w:val="00FF0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6A92F"/>
  <w15:chartTrackingRefBased/>
  <w15:docId w15:val="{9DE86FE0-9DD4-402B-8EAA-576D1BEE9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2F2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C2F2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21807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2180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A21807"/>
    <w:rPr>
      <w:color w:val="808080"/>
    </w:rPr>
  </w:style>
  <w:style w:type="table" w:styleId="Grilledutableau">
    <w:name w:val="Table Grid"/>
    <w:basedOn w:val="TableauNormal"/>
    <w:uiPriority w:val="39"/>
    <w:rsid w:val="001A51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E7F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sv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3.png"/><Relationship Id="rId17" Type="http://schemas.openxmlformats.org/officeDocument/2006/relationships/image" Target="media/image12.svg"/><Relationship Id="rId25" Type="http://schemas.openxmlformats.org/officeDocument/2006/relationships/oleObject" Target="embeddings/oleObject4.bin"/><Relationship Id="rId33" Type="http://schemas.openxmlformats.org/officeDocument/2006/relationships/image" Target="media/image21.sv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image" Target="media/image10.svg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16</Words>
  <Characters>1193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hie.chapuis01@gmail.com</dc:creator>
  <cp:keywords/>
  <dc:description/>
  <cp:lastModifiedBy>Rémi Barrault</cp:lastModifiedBy>
  <cp:revision>5</cp:revision>
  <dcterms:created xsi:type="dcterms:W3CDTF">2021-05-13T19:55:00Z</dcterms:created>
  <dcterms:modified xsi:type="dcterms:W3CDTF">2021-05-13T20:29:00Z</dcterms:modified>
</cp:coreProperties>
</file>